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7" r:id="rId1"/>
    <p:sldMasterId id="2147483679" r:id="rId2"/>
    <p:sldMasterId id="2147483692" r:id="rId3"/>
  </p:sldMasterIdLst>
  <p:notesMasterIdLst>
    <p:notesMasterId r:id="rId36"/>
  </p:notesMasterIdLst>
  <p:handoutMasterIdLst>
    <p:handoutMasterId r:id="rId37"/>
  </p:handoutMasterIdLst>
  <p:sldIdLst>
    <p:sldId id="608" r:id="rId4"/>
    <p:sldId id="697" r:id="rId5"/>
    <p:sldId id="664" r:id="rId6"/>
    <p:sldId id="625" r:id="rId7"/>
    <p:sldId id="665" r:id="rId8"/>
    <p:sldId id="628" r:id="rId9"/>
    <p:sldId id="576" r:id="rId10"/>
    <p:sldId id="629" r:id="rId11"/>
    <p:sldId id="580" r:id="rId12"/>
    <p:sldId id="667" r:id="rId13"/>
    <p:sldId id="668" r:id="rId14"/>
    <p:sldId id="645" r:id="rId15"/>
    <p:sldId id="704" r:id="rId16"/>
    <p:sldId id="646" r:id="rId17"/>
    <p:sldId id="672" r:id="rId18"/>
    <p:sldId id="703" r:id="rId19"/>
    <p:sldId id="699" r:id="rId20"/>
    <p:sldId id="698" r:id="rId21"/>
    <p:sldId id="630" r:id="rId22"/>
    <p:sldId id="691" r:id="rId23"/>
    <p:sldId id="694" r:id="rId24"/>
    <p:sldId id="631" r:id="rId25"/>
    <p:sldId id="632" r:id="rId26"/>
    <p:sldId id="634" r:id="rId27"/>
    <p:sldId id="683" r:id="rId28"/>
    <p:sldId id="675" r:id="rId29"/>
    <p:sldId id="676" r:id="rId30"/>
    <p:sldId id="685" r:id="rId31"/>
    <p:sldId id="687" r:id="rId32"/>
    <p:sldId id="680" r:id="rId33"/>
    <p:sldId id="681" r:id="rId34"/>
    <p:sldId id="607" r:id="rId35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808080"/>
    <a:srgbClr val="FFFFFF"/>
    <a:srgbClr val="DDDDDD"/>
    <a:srgbClr val="969696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5969" autoAdjust="0"/>
  </p:normalViewPr>
  <p:slideViewPr>
    <p:cSldViewPr>
      <p:cViewPr varScale="1">
        <p:scale>
          <a:sx n="94" d="100"/>
          <a:sy n="94" d="100"/>
        </p:scale>
        <p:origin x="114" y="28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33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593796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93258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680392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1573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33662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1949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2642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4423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610443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129175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2616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45359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30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61154" y="1703524"/>
            <a:ext cx="6172200" cy="4652826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25949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6391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2096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001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56063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817783"/>
            <a:ext cx="9144000" cy="1692180"/>
          </a:xfrm>
          <a:prstGeom prst="rect">
            <a:avLst/>
          </a:prstGeom>
        </p:spPr>
        <p:txBody>
          <a:bodyPr anchor="b"/>
          <a:lstStyle>
            <a:lvl1pPr algn="ctr">
              <a:defRPr sz="4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529" y="0"/>
            <a:ext cx="12193057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04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836713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6694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9466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452563"/>
            <a:ext cx="5157787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276475"/>
            <a:ext cx="5157787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452563"/>
            <a:ext cx="5183188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276475"/>
            <a:ext cx="5183188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35197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27238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4632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703525"/>
            <a:ext cx="6172200" cy="4652825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30766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69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01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74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jpg"/><Relationship Id="rId4" Type="http://schemas.openxmlformats.org/officeDocument/2006/relationships/image" Target="../media/image4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image" Target="../media/image58.jpe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image" Target="../media/image66.png"/><Relationship Id="rId7" Type="http://schemas.openxmlformats.org/officeDocument/2006/relationships/image" Target="../media/image70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jpeg"/><Relationship Id="rId4" Type="http://schemas.openxmlformats.org/officeDocument/2006/relationships/image" Target="../media/image67.jpeg"/><Relationship Id="rId9" Type="http://schemas.openxmlformats.org/officeDocument/2006/relationships/image" Target="../media/image7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7" Type="http://schemas.openxmlformats.org/officeDocument/2006/relationships/image" Target="../media/image77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jpeg"/><Relationship Id="rId18" Type="http://schemas.openxmlformats.org/officeDocument/2006/relationships/image" Target="../media/image22.jpe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12" Type="http://schemas.openxmlformats.org/officeDocument/2006/relationships/image" Target="../media/image17.jpeg"/><Relationship Id="rId17" Type="http://schemas.openxmlformats.org/officeDocument/2006/relationships/image" Target="../media/image21.png"/><Relationship Id="rId2" Type="http://schemas.openxmlformats.org/officeDocument/2006/relationships/image" Target="../media/image7.png"/><Relationship Id="rId16" Type="http://schemas.openxmlformats.org/officeDocument/2006/relationships/image" Target="NULL"/><Relationship Id="rId20" Type="http://schemas.openxmlformats.org/officeDocument/2006/relationships/image" Target="../media/image5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tiff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19" Type="http://schemas.openxmlformats.org/officeDocument/2006/relationships/image" Target="../media/image6.png"/><Relationship Id="rId4" Type="http://schemas.openxmlformats.org/officeDocument/2006/relationships/image" Target="../media/image9.jpg"/><Relationship Id="rId9" Type="http://schemas.openxmlformats.org/officeDocument/2006/relationships/image" Target="../media/image14.jpg"/><Relationship Id="rId14" Type="http://schemas.openxmlformats.org/officeDocument/2006/relationships/image" Target="../media/image1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8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9.jpeg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jpeg"/><Relationship Id="rId3" Type="http://schemas.openxmlformats.org/officeDocument/2006/relationships/image" Target="../media/image94.jpg"/><Relationship Id="rId7" Type="http://schemas.openxmlformats.org/officeDocument/2006/relationships/image" Target="../media/image10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jpeg"/><Relationship Id="rId5" Type="http://schemas.openxmlformats.org/officeDocument/2006/relationships/image" Target="../media/image99.jpg"/><Relationship Id="rId4" Type="http://schemas.openxmlformats.org/officeDocument/2006/relationships/image" Target="../media/image98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jpeg"/><Relationship Id="rId3" Type="http://schemas.openxmlformats.org/officeDocument/2006/relationships/image" Target="../media/image78.jpg"/><Relationship Id="rId7" Type="http://schemas.openxmlformats.org/officeDocument/2006/relationships/image" Target="../media/image10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10" Type="http://schemas.openxmlformats.org/officeDocument/2006/relationships/image" Target="../media/image109.jpeg"/><Relationship Id="rId4" Type="http://schemas.openxmlformats.org/officeDocument/2006/relationships/image" Target="../media/image103.png"/><Relationship Id="rId9" Type="http://schemas.openxmlformats.org/officeDocument/2006/relationships/image" Target="../media/image108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jpeg"/><Relationship Id="rId3" Type="http://schemas.openxmlformats.org/officeDocument/2006/relationships/image" Target="../media/image110.jpeg"/><Relationship Id="rId7" Type="http://schemas.openxmlformats.org/officeDocument/2006/relationships/image" Target="../media/image1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3.jpeg"/><Relationship Id="rId5" Type="http://schemas.openxmlformats.org/officeDocument/2006/relationships/image" Target="../media/image112.jpeg"/><Relationship Id="rId4" Type="http://schemas.openxmlformats.org/officeDocument/2006/relationships/image" Target="../media/image11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e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122.jpeg"/><Relationship Id="rId7" Type="http://schemas.openxmlformats.org/officeDocument/2006/relationships/image" Target="../media/image118.wmf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4.jpeg"/><Relationship Id="rId10" Type="http://schemas.openxmlformats.org/officeDocument/2006/relationships/image" Target="../media/image119.wmf"/><Relationship Id="rId4" Type="http://schemas.openxmlformats.org/officeDocument/2006/relationships/image" Target="../media/image123.jpe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1.jp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jpeg"/><Relationship Id="rId11" Type="http://schemas.openxmlformats.org/officeDocument/2006/relationships/image" Target="../media/image30.jpg"/><Relationship Id="rId5" Type="http://schemas.openxmlformats.org/officeDocument/2006/relationships/image" Target="../media/image28.png"/><Relationship Id="rId15" Type="http://schemas.openxmlformats.org/officeDocument/2006/relationships/image" Target="../media/image32.jpeg"/><Relationship Id="rId10" Type="http://schemas.openxmlformats.org/officeDocument/2006/relationships/image" Target="../media/image24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png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4.wmf"/><Relationship Id="rId17" Type="http://schemas.openxmlformats.org/officeDocument/2006/relationships/image" Target="../media/image32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4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3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jpg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273175"/>
            <a:ext cx="11506200" cy="1470025"/>
          </a:xfrm>
        </p:spPr>
        <p:txBody>
          <a:bodyPr/>
          <a:lstStyle/>
          <a:p>
            <a:r>
              <a:rPr lang="en-US" dirty="0"/>
              <a:t>100-300GHz Wireles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Cs</a:t>
            </a:r>
            <a:r>
              <a:rPr lang="en-US" dirty="0"/>
              <a:t>, Arrays, and System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85800"/>
            <a:ext cx="117348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IEEE BiCMOS and Compound Semiconductor Integrated Circuits and Technology Symposium (BCICTS): December </a:t>
            </a: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-9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 bwMode="auto">
          <a:xfrm>
            <a:off x="457200" y="3200400"/>
            <a:ext cx="1036320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l" defTabSz="927100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None/>
              <a:defRPr sz="2800" b="1" i="1" baseline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kern="0" dirty="0"/>
              <a:t>M. J. W.  Rodwell</a:t>
            </a:r>
            <a:r>
              <a:rPr lang="en-US" kern="0" baseline="30000" dirty="0"/>
              <a:t>1</a:t>
            </a:r>
            <a:r>
              <a:rPr lang="en-US" kern="0" dirty="0"/>
              <a:t>, Ali A. Farid</a:t>
            </a:r>
            <a:r>
              <a:rPr lang="en-US" kern="0" baseline="30000" dirty="0"/>
              <a:t>1</a:t>
            </a:r>
            <a:r>
              <a:rPr lang="en-US" kern="0" dirty="0"/>
              <a:t>, A. S. H. Ahmed</a:t>
            </a:r>
            <a:r>
              <a:rPr lang="en-US" kern="0" baseline="30000" dirty="0"/>
              <a:t>1</a:t>
            </a:r>
            <a:r>
              <a:rPr lang="en-US" kern="0" dirty="0"/>
              <a:t>, </a:t>
            </a:r>
            <a:r>
              <a:rPr lang="en-US" kern="0" dirty="0">
                <a:solidFill>
                  <a:schemeClr val="accent1"/>
                </a:solidFill>
              </a:rPr>
              <a:t>M. Seo</a:t>
            </a:r>
            <a:r>
              <a:rPr lang="en-US" kern="0" baseline="30000" dirty="0">
                <a:solidFill>
                  <a:schemeClr val="accent1"/>
                </a:solidFill>
              </a:rPr>
              <a:t>2</a:t>
            </a:r>
            <a:r>
              <a:rPr lang="en-US" kern="0" dirty="0"/>
              <a:t>, </a:t>
            </a:r>
            <a:r>
              <a:rPr lang="en-US" kern="0" dirty="0" smtClean="0"/>
              <a:t/>
            </a:r>
            <a:br>
              <a:rPr lang="en-US" kern="0" dirty="0" smtClean="0"/>
            </a:br>
            <a:r>
              <a:rPr lang="en-US" kern="0" dirty="0" smtClean="0"/>
              <a:t>U</a:t>
            </a:r>
            <a:r>
              <a:rPr lang="en-US" kern="0" dirty="0"/>
              <a:t>. Soylu</a:t>
            </a:r>
            <a:r>
              <a:rPr lang="en-US" kern="0" baseline="30000" dirty="0"/>
              <a:t>1</a:t>
            </a:r>
            <a:r>
              <a:rPr lang="en-US" kern="0" dirty="0"/>
              <a:t>, A. Alizadeh</a:t>
            </a:r>
            <a:r>
              <a:rPr lang="en-US" kern="0" baseline="30000" dirty="0"/>
              <a:t>1</a:t>
            </a:r>
            <a:r>
              <a:rPr lang="en-US" kern="0" dirty="0"/>
              <a:t>, N. </a:t>
            </a:r>
            <a:r>
              <a:rPr lang="en-US" kern="0" dirty="0" smtClean="0"/>
              <a:t>Hosseinzadeh</a:t>
            </a:r>
            <a:r>
              <a:rPr lang="en-US" kern="0" baseline="30000" dirty="0" smtClean="0"/>
              <a:t>1</a:t>
            </a:r>
            <a:r>
              <a:rPr lang="en-US" kern="0" dirty="0" smtClean="0"/>
              <a:t> </a:t>
            </a:r>
            <a:r>
              <a:rPr lang="en-US" kern="0" dirty="0" smtClean="0"/>
              <a:t/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baseline="30000" dirty="0" smtClean="0"/>
              <a:t>1</a:t>
            </a:r>
            <a:r>
              <a:rPr lang="en-US" kern="0" dirty="0" smtClean="0"/>
              <a:t>University </a:t>
            </a:r>
            <a:r>
              <a:rPr lang="en-US" kern="0" dirty="0" smtClean="0"/>
              <a:t>of California, Santa </a:t>
            </a:r>
            <a:r>
              <a:rPr lang="en-US" kern="0" dirty="0"/>
              <a:t>Barbara</a:t>
            </a:r>
            <a:br>
              <a:rPr lang="en-US" kern="0" dirty="0"/>
            </a:br>
            <a:r>
              <a:rPr lang="en-US" kern="0" baseline="30000" dirty="0" smtClean="0">
                <a:solidFill>
                  <a:schemeClr val="accent1"/>
                </a:solidFill>
              </a:rPr>
              <a:t>2</a:t>
            </a:r>
            <a:r>
              <a:rPr lang="en-US" kern="0" dirty="0" smtClean="0">
                <a:solidFill>
                  <a:schemeClr val="accent1"/>
                </a:solidFill>
              </a:rPr>
              <a:t>Sungkyunkwan </a:t>
            </a:r>
            <a:r>
              <a:rPr lang="en-US" kern="0" dirty="0">
                <a:solidFill>
                  <a:schemeClr val="accent1"/>
                </a:solidFill>
              </a:rPr>
              <a:t>University</a:t>
            </a:r>
            <a:r>
              <a:rPr lang="en-US" kern="0" dirty="0" smtClean="0"/>
              <a:t/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dirty="0" smtClean="0"/>
              <a:t>rodwell@ece.ucsb.edu</a:t>
            </a:r>
            <a:endParaRPr lang="en-US" kern="0" dirty="0"/>
          </a:p>
        </p:txBody>
      </p:sp>
      <p:sp>
        <p:nvSpPr>
          <p:cNvPr id="8" name="Rectangle 7"/>
          <p:cNvSpPr/>
          <p:nvPr/>
        </p:nvSpPr>
        <p:spPr>
          <a:xfrm>
            <a:off x="152400" y="6315468"/>
            <a:ext cx="10287000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knowledgement: This 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k was supported in part by the Semiconductor Research Corporation (SRC) and DARPA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603724" y="298185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536119" y="2123228"/>
            <a:ext cx="769518" cy="6226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10221919" y="2262574"/>
            <a:ext cx="1512881" cy="4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9072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259" y="3016122"/>
            <a:ext cx="2255941" cy="15784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317" y="2971800"/>
            <a:ext cx="2064083" cy="16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387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9296400" cy="741018"/>
          </a:xfrm>
        </p:spPr>
        <p:txBody>
          <a:bodyPr/>
          <a:lstStyle/>
          <a:p>
            <a:r>
              <a:rPr lang="en-US" dirty="0" smtClean="0"/>
              <a:t>System Desig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874014"/>
            <a:ext cx="10668000" cy="337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PSK needs only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-4 bit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/DACs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B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ove average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,3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quirements same as for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SO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,5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 algorithm=complexity ~N× log(N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LSI digital beamformer implementation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</a:t>
            </a:r>
            <a:endParaRPr lang="en-US" sz="14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beamforming in broadband arrays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combined spatial &amp; temporal FFTs.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6691" y="4876800"/>
            <a:ext cx="3456709" cy="17526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8763000" y="3581400"/>
            <a:ext cx="233753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1100539" y="3581400"/>
            <a:ext cx="0" cy="1143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6068" y="4191000"/>
            <a:ext cx="3789218" cy="146165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" y="5719971"/>
            <a:ext cx="6096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, IEEE Trans. Wireless Comm,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pt. 2021, doi: 10.1109/TWC.2021.3069378.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) M. E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sekh et al, IEEE Trans. Wireless Comm, Oct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2021, doi: 10.1109/TWC.2021.3074911.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3) A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uglielli et al, 2016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CC, doi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 10.1109/ICC.2016.7511631.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4) M. Abdelghany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,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 SPAWC: doi: 10.1109/SPAWC.2019.8815585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5)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. H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rfarshbafan et al, 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ans CAS 1, 2020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doi: 10.1109/TCSI.2020.3023023 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6) O Castañeda Fernández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 ESSCIRC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7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LOBECOM doi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 10.1109/GLOBECOM38437.2019.9013233.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727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028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ransistors for 100-300GHz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94944" y="177609"/>
          <a:ext cx="4863656" cy="340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944" y="177609"/>
                        <a:ext cx="4863656" cy="34037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" y="906720"/>
            <a:ext cx="67183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good power &amp; noise up to ~150GHz. Not much beyond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32nm 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</a:t>
            </a: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100-300GHz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</a:t>
            </a: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better than CMOS, worse than InP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781800" y="34290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3429000"/>
                        <a:ext cx="48641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34544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454400"/>
                        <a:ext cx="4864100" cy="340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5960410"/>
            <a:ext cx="3657600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results with low </a:t>
            </a:r>
            <a: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high Psat or </a:t>
            </a:r>
            <a:b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Psat with high </a:t>
            </a:r>
            <a: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not show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620243"/>
            <a:ext cx="3657600" cy="237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compiled 9/9/2021</a:t>
            </a:r>
          </a:p>
        </p:txBody>
      </p:sp>
    </p:spTree>
    <p:extLst>
      <p:ext uri="{BB962C8B-B14F-4D97-AF65-F5344CB8AC3E}">
        <p14:creationId xmlns:p14="http://schemas.microsoft.com/office/powerpoint/2010/main" val="3655427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InP Transistors and ICs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115" y="1043735"/>
            <a:ext cx="1784841" cy="1339733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245350" y="1133745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EM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 1.0T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87045" y="1463013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W. Deal </a:t>
            </a:r>
            <a:r>
              <a:rPr lang="en-US" sz="1200" b="0" dirty="0">
                <a:latin typeface="Calibri" pitchFamily="34" charset="0"/>
              </a:rPr>
              <a:t>et al, </a:t>
            </a:r>
            <a:r>
              <a:rPr lang="en-US" sz="1200" b="0" dirty="0" smtClean="0">
                <a:latin typeface="Calibri" pitchFamily="34" charset="0"/>
              </a:rPr>
              <a:t>2016 IEDM (</a:t>
            </a:r>
            <a:r>
              <a:rPr lang="en-US" sz="1200" b="0" dirty="0" smtClean="0">
                <a:solidFill>
                  <a:schemeClr val="tx2"/>
                </a:solidFill>
                <a:latin typeface="Calibri" pitchFamily="34" charset="0"/>
              </a:rPr>
              <a:t>Northrop-Grumman</a:t>
            </a:r>
            <a:r>
              <a:rPr lang="en-US" sz="1200" b="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45350" y="2249578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1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5V.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70 G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59201" y="257390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</a:t>
            </a:r>
            <a:r>
              <a:rPr lang="en-US" sz="1200" b="0" dirty="0" smtClean="0">
                <a:solidFill>
                  <a:srgbClr val="FF0000"/>
                </a:solidFill>
                <a:latin typeface="Calibri" pitchFamily="34" charset="0"/>
              </a:rPr>
              <a:t>Teledyne</a:t>
            </a:r>
            <a:r>
              <a:rPr lang="en-US" sz="1200" b="0" dirty="0" smtClean="0">
                <a:latin typeface="Calibri" pitchFamily="34" charset="0"/>
              </a:rPr>
              <a:t>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5730" y="2929316"/>
            <a:ext cx="3337386" cy="76971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0830" y="2425656"/>
            <a:ext cx="2175530" cy="1642311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45350" y="4222829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0G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.5V.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59201" y="4547156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Z. Griffith et al, 2007 </a:t>
            </a: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PRM conference (UCSB)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0835" y="4283517"/>
            <a:ext cx="2425326" cy="180077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6330" y="1043735"/>
            <a:ext cx="1864179" cy="132479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97530" y="4509120"/>
            <a:ext cx="1768800" cy="1418351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02443" y="2483895"/>
            <a:ext cx="2244207" cy="1419805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847576" y="482415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</a:t>
            </a:r>
            <a:r>
              <a:rPr lang="en-US" sz="1200" b="0" dirty="0" smtClean="0">
                <a:solidFill>
                  <a:srgbClr val="FF0000"/>
                </a:solidFill>
                <a:latin typeface="Calibri" pitchFamily="34" charset="0"/>
              </a:rPr>
              <a:t>Teledyne</a:t>
            </a:r>
            <a:r>
              <a:rPr lang="en-US" sz="1200" b="0" dirty="0" smtClean="0">
                <a:latin typeface="Calibri" pitchFamily="34" charset="0"/>
              </a:rPr>
              <a:t>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15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Power Amplifier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6535" y="2809668"/>
            <a:ext cx="8667678" cy="2295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9433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048999" cy="609600"/>
          </a:xfrm>
        </p:spPr>
        <p:txBody>
          <a:bodyPr/>
          <a:lstStyle/>
          <a:p>
            <a:r>
              <a:rPr lang="en-US" altLang="fr-FR" dirty="0"/>
              <a:t>100-300GHz Power combining: what is best 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914400"/>
            <a:ext cx="2385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porate T-line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448780"/>
            <a:ext cx="2072441" cy="2330518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906" y="1628800"/>
            <a:ext cx="1032047" cy="182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09800" y="920322"/>
            <a:ext cx="328536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 </a:t>
            </a: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ifrin: 1992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en-US" sz="1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ve/mmWave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lithic Circuits Symp.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ytheon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877" y="4865870"/>
            <a:ext cx="3217366" cy="17635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4270" y="4808361"/>
            <a:ext cx="4130530" cy="126518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029200" y="914400"/>
            <a:ext cx="32853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d combining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hmed  2018 EuMIC, 2021 RFIC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2400" y="4021641"/>
            <a:ext cx="3591843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ted Active Transformer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oki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 MTT, Jan. 2002 </a:t>
            </a:r>
            <a:r>
              <a:rPr lang="nl-NL" sz="12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CalTech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34966" y="4038600"/>
            <a:ext cx="398983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-</a:t>
            </a:r>
            <a:r>
              <a:rPr lang="en-US" sz="200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-coupler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Park,  et al,  IEEE JSSC, Oct. 2014 </a:t>
            </a:r>
            <a:r>
              <a:rPr lang="nl-NL" sz="12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77200" y="4495800"/>
            <a:ext cx="2227720" cy="201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4350" y="1600200"/>
            <a:ext cx="4662600" cy="227108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07550" y="2716432"/>
            <a:ext cx="1222846" cy="10024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33190" y="2209800"/>
            <a:ext cx="2030210" cy="1393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9408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Recent high-efficiency 100-300GHz PAs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C6D5ADB-5DA2-43DD-81B2-3FE625691AAD}"/>
              </a:ext>
            </a:extLst>
          </p:cNvPr>
          <p:cNvSpPr/>
          <p:nvPr/>
        </p:nvSpPr>
        <p:spPr>
          <a:xfrm>
            <a:off x="2729714" y="4602658"/>
            <a:ext cx="216623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13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0mW, 17.8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</a:t>
            </a:r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6200" y="4605344"/>
            <a:ext cx="2257285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.5dBm, 20.8% </a:t>
            </a:r>
            <a:r>
              <a:rPr lang="en-US" sz="1300" b="0"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9646786" y="4602658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</a:t>
            </a:r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477000" y="4602992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194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17.4dBm, 8.5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</a:t>
            </a:r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051742" y="780568"/>
            <a:ext cx="43892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et al, 2020 IMS, 2020 EuMIC, 2021 IMS, 2021 RFIC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34" y="1478458"/>
            <a:ext cx="11536680" cy="305562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71594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technology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4955" y="4933955"/>
            <a:ext cx="1641665" cy="127002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76C3A76-F4E8-4ECF-91AA-C320D870584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1"/>
          <a:stretch/>
        </p:blipFill>
        <p:spPr bwMode="auto">
          <a:xfrm>
            <a:off x="7041105" y="4898358"/>
            <a:ext cx="1021747" cy="13056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330" y="4853940"/>
            <a:ext cx="975360" cy="13944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5509" y="4898838"/>
            <a:ext cx="1796783" cy="13378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5910" y="5129929"/>
            <a:ext cx="1169951" cy="714014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1000" y="6419368"/>
            <a:ext cx="998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Mixture of corporate and cascade power-combining.</a:t>
            </a:r>
            <a:endParaRPr lang="en-US" sz="2000" b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371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140 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608243" y="2734537"/>
            <a:ext cx="1752600" cy="2873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6547" y="3302407"/>
            <a:ext cx="2284804" cy="17136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751" y="3276600"/>
            <a:ext cx="952435" cy="169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443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8277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1423" y="5704181"/>
            <a:ext cx="648880" cy="5109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1137"/>
            <a:ext cx="8987328" cy="322263"/>
          </a:xfrm>
        </p:spPr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939" y="840194"/>
            <a:ext cx="9649261" cy="479860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91600" y="5410200"/>
            <a:ext cx="3098012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alibri" pitchFamily="34" charset="0"/>
              </a:rPr>
              <a:t>Also:</a:t>
            </a:r>
            <a:br>
              <a:rPr lang="en-US" sz="110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Kyocera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D. </a:t>
            </a:r>
            <a:r>
              <a:rPr lang="en-US" sz="1100" b="0" dirty="0">
                <a:latin typeface="Calibri" pitchFamily="34" charset="0"/>
              </a:rPr>
              <a:t>Kim, </a:t>
            </a:r>
            <a:r>
              <a:rPr lang="en-US" sz="1100" b="0" dirty="0" smtClean="0">
                <a:latin typeface="Calibri" pitchFamily="34" charset="0"/>
              </a:rPr>
              <a:t>H. Horikaw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M. Imayoshi.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Samsung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G. </a:t>
            </a:r>
            <a:r>
              <a:rPr lang="en-US" sz="1100" b="0" dirty="0">
                <a:latin typeface="Calibri" pitchFamily="34" charset="0"/>
              </a:rPr>
              <a:t>Xu, </a:t>
            </a:r>
            <a:r>
              <a:rPr lang="en-US" sz="1100" b="0" dirty="0" smtClean="0">
                <a:latin typeface="Calibri" pitchFamily="34" charset="0"/>
              </a:rPr>
              <a:t>N. Sharm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S. Abu-Surra, W. Choi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 smtClean="0">
                <a:solidFill>
                  <a:schemeClr val="accent1"/>
                </a:solidFill>
                <a:latin typeface="Calibri" pitchFamily="34" charset="0"/>
              </a:rPr>
              <a:t>Pi-Radio</a:t>
            </a:r>
            <a:r>
              <a:rPr lang="en-US" sz="1100" b="0" dirty="0" smtClean="0">
                <a:latin typeface="Calibri" pitchFamily="34" charset="0"/>
              </a:rPr>
              <a:t>: A. Dhananjay, </a:t>
            </a:r>
            <a:br>
              <a:rPr lang="en-US" sz="1100" b="0" dirty="0" smtClean="0">
                <a:latin typeface="Calibri" pitchFamily="34" charset="0"/>
              </a:rPr>
            </a:br>
            <a:endParaRPr lang="en-US" sz="1100" b="0" dirty="0">
              <a:latin typeface="Calibri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6" t="10772" r="8660" b="12978"/>
          <a:stretch/>
        </p:blipFill>
        <p:spPr>
          <a:xfrm>
            <a:off x="224589" y="6214029"/>
            <a:ext cx="738411" cy="56777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4" t="18604" r="12302" b="17028"/>
          <a:stretch/>
        </p:blipFill>
        <p:spPr>
          <a:xfrm>
            <a:off x="7779540" y="5647404"/>
            <a:ext cx="983460" cy="56777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03" t="23530" r="9841" b="23897"/>
          <a:stretch/>
        </p:blipFill>
        <p:spPr>
          <a:xfrm>
            <a:off x="1215189" y="6327582"/>
            <a:ext cx="1236390" cy="34066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623" y="5800810"/>
            <a:ext cx="889185" cy="34066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05" y="6339560"/>
            <a:ext cx="1426873" cy="3974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56" b="32621"/>
          <a:stretch/>
        </p:blipFill>
        <p:spPr>
          <a:xfrm>
            <a:off x="153493" y="5760052"/>
            <a:ext cx="1229578" cy="39744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86" t="25743" r="22347" b="20753"/>
          <a:stretch/>
        </p:blipFill>
        <p:spPr>
          <a:xfrm>
            <a:off x="2586789" y="6157251"/>
            <a:ext cx="754325" cy="51099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989" y="6384360"/>
            <a:ext cx="1012161" cy="340663"/>
          </a:xfrm>
          <a:prstGeom prst="round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288" y="5623852"/>
            <a:ext cx="620810" cy="624548"/>
          </a:xfrm>
          <a:prstGeom prst="ellipse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27" b="27358"/>
          <a:stretch/>
        </p:blipFill>
        <p:spPr>
          <a:xfrm>
            <a:off x="3456271" y="6242416"/>
            <a:ext cx="1003628" cy="51099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996" y="6146302"/>
            <a:ext cx="1109394" cy="624548"/>
          </a:xfrm>
          <a:prstGeom prst="rect">
            <a:avLst/>
          </a:prstGeom>
        </p:spPr>
      </p:pic>
      <p:pic>
        <p:nvPicPr>
          <p:cNvPr id="35" name="Graphic 2">
            <a:extLst>
              <a:ext uri="{FF2B5EF4-FFF2-40B4-BE49-F238E27FC236}">
                <a16:creationId xmlns:a16="http://schemas.microsoft.com/office/drawing/2014/main" id="{DCD6F6F8-6FA8-4A79-BA60-83A16DB2B6E5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 r="11029"/>
          <a:stretch/>
        </p:blipFill>
        <p:spPr>
          <a:xfrm>
            <a:off x="6095365" y="5676776"/>
            <a:ext cx="1596078" cy="482605"/>
          </a:xfrm>
          <a:prstGeom prst="rect">
            <a:avLst/>
          </a:prstGeom>
        </p:spPr>
      </p:pic>
      <p:pic>
        <p:nvPicPr>
          <p:cNvPr id="36" name="Picture 35" descr="A close up of a sign&#10;&#10;Description automatically generated">
            <a:extLst>
              <a:ext uri="{FF2B5EF4-FFF2-40B4-BE49-F238E27FC236}">
                <a16:creationId xmlns:a16="http://schemas.microsoft.com/office/drawing/2014/main" id="{5BE768C6-67BB-4CCA-A166-33825FC5AF4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968" y="5694824"/>
            <a:ext cx="1419426" cy="482605"/>
          </a:xfrm>
          <a:prstGeom prst="rect">
            <a:avLst/>
          </a:prstGeom>
        </p:spPr>
      </p:pic>
      <p:pic>
        <p:nvPicPr>
          <p:cNvPr id="37" name="Picture 2" descr="Intel's new logo loses its swirl (and some of its personality) | Creative  Bloq">
            <a:extLst>
              <a:ext uri="{FF2B5EF4-FFF2-40B4-BE49-F238E27FC236}">
                <a16:creationId xmlns:a16="http://schemas.microsoft.com/office/drawing/2014/main" id="{9947DBA2-C600-43E1-8F0D-CF10258F02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" t="10825" r="3418" b="8784"/>
          <a:stretch/>
        </p:blipFill>
        <p:spPr bwMode="auto">
          <a:xfrm>
            <a:off x="7751537" y="6327584"/>
            <a:ext cx="943099" cy="45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974682" y="1739587"/>
            <a:ext cx="769518" cy="6226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9829800" y="2476480"/>
            <a:ext cx="1512881" cy="48326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10058400" y="3019937"/>
            <a:ext cx="2016258" cy="370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6137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630" y="161974"/>
            <a:ext cx="11465370" cy="398463"/>
          </a:xfrm>
        </p:spPr>
        <p:txBody>
          <a:bodyPr/>
          <a:lstStyle/>
          <a:p>
            <a:r>
              <a:rPr lang="en-US" dirty="0" smtClean="0"/>
              <a:t>Do we need 2D arrays ? 1D steering might be fine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914400"/>
            <a:ext cx="6477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sin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delobes provide strong signals to tall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ildings.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ing sidelobes reduces broadside gain by less than 3dB.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on't need 2D arrays to serve tall building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6959" y="1448238"/>
            <a:ext cx="5502641" cy="458077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0262"/>
              </p:ext>
            </p:extLst>
          </p:nvPr>
        </p:nvGraphicFramePr>
        <p:xfrm>
          <a:off x="345630" y="2895600"/>
          <a:ext cx="581052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KGPlot" r:id="rId4" imgW="4935960" imgH="3365280" progId="KGraph_Plot">
                  <p:embed/>
                </p:oleObj>
              </mc:Choice>
              <mc:Fallback>
                <p:oleObj name="KGPlot" r:id="rId4" imgW="4935960" imgH="3365280" progId="KGraph_Plot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630" y="2895600"/>
                        <a:ext cx="5810528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7384" y="3200400"/>
            <a:ext cx="2451349" cy="163423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05671"/>
              </p:ext>
            </p:extLst>
          </p:nvPr>
        </p:nvGraphicFramePr>
        <p:xfrm>
          <a:off x="2590800" y="3581400"/>
          <a:ext cx="1448449" cy="48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1448449" cy="48340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5825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277600" cy="398463"/>
          </a:xfrm>
        </p:spPr>
        <p:txBody>
          <a:bodyPr/>
          <a:lstStyle/>
          <a:p>
            <a:r>
              <a:rPr lang="en-US" dirty="0" smtClean="0"/>
              <a:t>2D vs. 1D: user spatial distribu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336" y="838200"/>
            <a:ext cx="5677705" cy="17885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3352800"/>
            <a:ext cx="3056195" cy="29084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339940"/>
            <a:ext cx="3056195" cy="29084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81000" y="35168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1: 2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51054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2: 1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4201" y="2971800"/>
            <a:ext cx="4114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 &amp; vertical  user distribution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77200" y="2971800"/>
            <a:ext cx="351722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, nonuniform vertical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33297" y="3712364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601200" y="3581400"/>
            <a:ext cx="4572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tx2"/>
                </a:solidFill>
              </a:rPr>
              <a:t>✘</a:t>
            </a:r>
            <a:r>
              <a:rPr lang="en-US" sz="2800" dirty="0" smtClean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29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601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" y="6488668"/>
            <a:ext cx="1165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288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smtClean="0"/>
              <a:t>140GHz</a:t>
            </a:r>
            <a:r>
              <a:rPr lang="en-US" sz="3900" dirty="0" smtClean="0"/>
              <a:t> hub: packaging challenges</a:t>
            </a:r>
            <a:endParaRPr lang="en-US" sz="39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67200" y="975086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67200" y="2487361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7200" y="3856029"/>
            <a:ext cx="4962352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1616" y="5237764"/>
            <a:ext cx="7757984" cy="14678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838200"/>
            <a:ext cx="1557251" cy="11804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869916"/>
            <a:ext cx="2143447" cy="103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191000" cy="3600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5304" y="3443831"/>
            <a:ext cx="2666090" cy="1509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225918"/>
            <a:ext cx="2029779" cy="12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824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9075"/>
            <a:ext cx="11201400" cy="466725"/>
          </a:xfrm>
        </p:spPr>
        <p:txBody>
          <a:bodyPr/>
          <a:lstStyle/>
          <a:p>
            <a:r>
              <a:rPr lang="en-US" dirty="0" smtClean="0"/>
              <a:t>100-300GHz IC-package connection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565" y="4021870"/>
            <a:ext cx="2143447" cy="10350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85" y="2945408"/>
            <a:ext cx="2006123" cy="12718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3200447" y="1742721"/>
            <a:ext cx="1991565" cy="1295401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654040" y="953016"/>
          <a:ext cx="6309360" cy="54907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102656148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59960724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60927425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47192274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0437024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yp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uenc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atsink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8698766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cromachined</a:t>
                      </a:r>
                      <a:b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aveguide interface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 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search.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eap one day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9780963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bbo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mesh bond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andcrafted.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796484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tch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ntennas</a:t>
                      </a:r>
                    </a:p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 superstrate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raightforward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6386688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u stud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flip-chip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ginal for PA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4799131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t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via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velopmen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1509563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ball)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wirebond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Hz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7338006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-275021" y="1211800"/>
            <a:ext cx="114005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Deal, IEEE Trans THz,</a:t>
            </a:r>
            <a:br>
              <a:rPr lang="en-US" sz="900" b="0" dirty="0" smtClean="0"/>
            </a:br>
            <a:r>
              <a:rPr lang="en-US" sz="900" b="0" dirty="0" smtClean="0"/>
              <a:t> Sept 2011</a:t>
            </a:r>
            <a:endParaRPr lang="en-US" sz="900" b="0" dirty="0"/>
          </a:p>
        </p:txBody>
      </p:sp>
      <p:cxnSp>
        <p:nvCxnSpPr>
          <p:cNvPr id="14" name="Straight Connector 13"/>
          <p:cNvCxnSpPr>
            <a:endCxn id="54" idx="3"/>
          </p:cNvCxnSpPr>
          <p:nvPr/>
        </p:nvCxnSpPr>
        <p:spPr bwMode="auto">
          <a:xfrm flipH="1" flipV="1">
            <a:off x="3048565" y="1396073"/>
            <a:ext cx="2605475" cy="1684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3"/>
            <a:endCxn id="5" idx="1"/>
          </p:cNvCxnSpPr>
          <p:nvPr/>
        </p:nvCxnSpPr>
        <p:spPr bwMode="auto">
          <a:xfrm>
            <a:off x="2429408" y="3581311"/>
            <a:ext cx="3224632" cy="11708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stCxn id="16" idx="3"/>
          </p:cNvCxnSpPr>
          <p:nvPr/>
        </p:nvCxnSpPr>
        <p:spPr bwMode="auto">
          <a:xfrm>
            <a:off x="5192012" y="2390422"/>
            <a:ext cx="517595" cy="4797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stCxn id="19" idx="3"/>
          </p:cNvCxnSpPr>
          <p:nvPr/>
        </p:nvCxnSpPr>
        <p:spPr bwMode="auto">
          <a:xfrm flipV="1">
            <a:off x="5192012" y="4460575"/>
            <a:ext cx="462028" cy="788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9332" y="5758560"/>
            <a:ext cx="2392680" cy="914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41" y="4853116"/>
            <a:ext cx="2103120" cy="1379220"/>
          </a:xfrm>
          <a:prstGeom prst="rect">
            <a:avLst/>
          </a:prstGeom>
        </p:spPr>
      </p:pic>
      <p:cxnSp>
        <p:nvCxnSpPr>
          <p:cNvPr id="31" name="Straight Connector 30"/>
          <p:cNvCxnSpPr>
            <a:stCxn id="29" idx="3"/>
          </p:cNvCxnSpPr>
          <p:nvPr/>
        </p:nvCxnSpPr>
        <p:spPr bwMode="auto">
          <a:xfrm flipV="1">
            <a:off x="2364061" y="5376019"/>
            <a:ext cx="3345546" cy="16670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7" idx="3"/>
          </p:cNvCxnSpPr>
          <p:nvPr/>
        </p:nvCxnSpPr>
        <p:spPr bwMode="auto">
          <a:xfrm flipV="1">
            <a:off x="5192012" y="6019800"/>
            <a:ext cx="435271" cy="19596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 rot="16200000">
            <a:off x="162695" y="3472819"/>
            <a:ext cx="606256" cy="2169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G. Rebeiz</a:t>
            </a:r>
            <a:endParaRPr lang="en-US" sz="900" b="0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965" y="828383"/>
            <a:ext cx="2514600" cy="1135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05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668000" cy="466725"/>
          </a:xfrm>
        </p:spPr>
        <p:txBody>
          <a:bodyPr/>
          <a:lstStyle/>
          <a:p>
            <a:r>
              <a:rPr lang="en-US" smtClean="0"/>
              <a:t>140GHz</a:t>
            </a:r>
            <a:r>
              <a:rPr lang="en-US" dirty="0" smtClean="0"/>
              <a:t> hub</a:t>
            </a:r>
            <a:r>
              <a:rPr lang="en-US" dirty="0"/>
              <a:t>: </a:t>
            </a:r>
            <a:r>
              <a:rPr lang="en-US" dirty="0" smtClean="0"/>
              <a:t>ICs &amp; Anten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8143" y="886696"/>
            <a:ext cx="1801092" cy="2952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381327" y="3852205"/>
            <a:ext cx="2294579" cy="2581566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86486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10mW InP Power Amplifier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0.8%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PA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3367439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90mW InP Power Amplifier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6.7%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PAE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	    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016200" y="1509099"/>
            <a:ext cx="2957428" cy="13363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9800" y="3912298"/>
            <a:ext cx="2971800" cy="1345502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72365" y="864860"/>
            <a:ext cx="3324035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MOS Transmitt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943600" y="335280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ceiv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3410" y="2727320"/>
            <a:ext cx="5143709" cy="253732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12472" y="859360"/>
            <a:ext cx="2584764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TCC Array module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 bwMode="auto">
          <a:xfrm>
            <a:off x="3104978" y="2362985"/>
            <a:ext cx="633595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7" idx="0"/>
          </p:cNvCxnSpPr>
          <p:nvPr/>
        </p:nvCxnSpPr>
        <p:spPr bwMode="auto">
          <a:xfrm>
            <a:off x="3104978" y="2362985"/>
            <a:ext cx="1314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>
            <a:stCxn id="7" idx="0"/>
          </p:cNvCxnSpPr>
          <p:nvPr/>
        </p:nvCxnSpPr>
        <p:spPr bwMode="auto">
          <a:xfrm>
            <a:off x="3104978" y="2362985"/>
            <a:ext cx="19242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>
            <a:stCxn id="7" idx="0"/>
          </p:cNvCxnSpPr>
          <p:nvPr/>
        </p:nvCxnSpPr>
        <p:spPr bwMode="auto">
          <a:xfrm>
            <a:off x="3104978" y="2362985"/>
            <a:ext cx="2457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14" idx="3"/>
          </p:cNvCxnSpPr>
          <p:nvPr/>
        </p:nvCxnSpPr>
        <p:spPr bwMode="auto">
          <a:xfrm flipH="1">
            <a:off x="5486400" y="2177298"/>
            <a:ext cx="5298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14" idx="3"/>
          </p:cNvCxnSpPr>
          <p:nvPr/>
        </p:nvCxnSpPr>
        <p:spPr bwMode="auto">
          <a:xfrm flipH="1">
            <a:off x="4876800" y="2177298"/>
            <a:ext cx="11394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>
            <a:stCxn id="14" idx="3"/>
          </p:cNvCxnSpPr>
          <p:nvPr/>
        </p:nvCxnSpPr>
        <p:spPr bwMode="auto">
          <a:xfrm flipH="1">
            <a:off x="4191000" y="2177298"/>
            <a:ext cx="1825200" cy="293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14" idx="3"/>
          </p:cNvCxnSpPr>
          <p:nvPr/>
        </p:nvCxnSpPr>
        <p:spPr bwMode="auto">
          <a:xfrm flipH="1" flipV="1">
            <a:off x="3657600" y="2118698"/>
            <a:ext cx="23586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>
            <a:off x="3276600" y="6263039"/>
            <a:ext cx="2537329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5797236" y="6166398"/>
            <a:ext cx="473893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1 cm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479" y="4582798"/>
            <a:ext cx="1062881" cy="5701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190" y="2110248"/>
            <a:ext cx="1143219" cy="5701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7833" y="6308518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itchFamily="34" charset="0"/>
                <a:cs typeface="Calibri" pitchFamily="34" charset="0"/>
              </a:rPr>
              <a:t>Teledyne InP </a:t>
            </a:r>
            <a:r>
              <a:rPr lang="en-US" sz="1200" b="0">
                <a:latin typeface="Calibri" pitchFamily="34" charset="0"/>
                <a:cs typeface="Calibri" pitchFamily="34" charset="0"/>
              </a:rPr>
              <a:t>HBT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5943600" y="5257800"/>
            <a:ext cx="2743200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GlobalFoundries 22nm SOI CMOS</a:t>
            </a:r>
            <a:endParaRPr lang="en-US" sz="1200" dirty="0"/>
          </a:p>
        </p:txBody>
      </p:sp>
      <p:sp>
        <p:nvSpPr>
          <p:cNvPr id="34" name="Rectangle 33"/>
          <p:cNvSpPr/>
          <p:nvPr/>
        </p:nvSpPr>
        <p:spPr>
          <a:xfrm>
            <a:off x="3212472" y="6597897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Kyocera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1600" y="1752600"/>
            <a:ext cx="3148760" cy="27016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705600" y="6553200"/>
            <a:ext cx="491060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arid, Ahmed, Rodwell, UCSB; Flynn, Dunn, Niknejad, Nikolic, BWRC; Rebeiz, UCSD</a:t>
            </a:r>
            <a:endParaRPr lang="en-US" sz="11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58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75152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135GHz 8-channel MIMO hub array tile modules</a:t>
            </a:r>
            <a:endParaRPr lang="en-US" dirty="0"/>
          </a:p>
        </p:txBody>
      </p:sp>
      <p:pic>
        <p:nvPicPr>
          <p:cNvPr id="1026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1477137"/>
            <a:ext cx="10972799" cy="529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Pictu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165947"/>
            <a:ext cx="6964409" cy="1564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Pictur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165947"/>
            <a:ext cx="3444552" cy="1812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Pictur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32356"/>
            <a:ext cx="10972800" cy="477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Picture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5263630"/>
            <a:ext cx="6964409" cy="144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 descr="Picture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394" y="5125569"/>
            <a:ext cx="3789007" cy="158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6200" y="1143000"/>
            <a:ext cx="7239000" cy="714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: </a:t>
            </a:r>
            <a:r>
              <a:rPr lang="da-DK" sz="1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Farid et. al, 2021 IEEE BCICTS Symposium</a:t>
            </a:r>
          </a:p>
          <a:p>
            <a:pPr>
              <a:buClr>
                <a:srgbClr val="FF0000"/>
              </a:buClr>
            </a:pP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00" y="4191000"/>
            <a:ext cx="7543800" cy="714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: </a:t>
            </a:r>
            <a:r>
              <a:rPr lang="da-DK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to be submitted</a:t>
            </a:r>
            <a:endParaRPr lang="da-DK" sz="2000" b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99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3124200"/>
            <a:ext cx="3069668" cy="1551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0074" t="4141" r="7690"/>
          <a:stretch/>
        </p:blipFill>
        <p:spPr>
          <a:xfrm>
            <a:off x="2667000" y="3132033"/>
            <a:ext cx="3111881" cy="3087734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10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nd 280 GHz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819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9372600" cy="762401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 MIMO backhaul demo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 </a:t>
            </a:r>
            <a:r>
              <a:rPr lang="en-US" sz="2000" b="0" dirty="0" smtClean="0">
                <a:latin typeface="Calibri" pitchFamily="34" charset="0"/>
              </a:rPr>
              <a:t>for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m </a:t>
            </a:r>
            <a:r>
              <a:rPr lang="en-US" sz="2000" b="0" dirty="0" smtClean="0">
                <a:latin typeface="Calibri" pitchFamily="34" charset="0"/>
              </a:rPr>
              <a:t>link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343400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63mW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7067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210 </a:t>
            </a:r>
            <a:r>
              <a:rPr lang="en-US" dirty="0"/>
              <a:t>GHz Transmitter and Receiver IC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625" y="2884866"/>
            <a:ext cx="5308810" cy="163105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967" y="1422080"/>
            <a:ext cx="4731327" cy="13577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358" y="1422080"/>
            <a:ext cx="3699164" cy="13577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0325B2A-4935-4505-8321-F76C3C7E6700}"/>
              </a:ext>
            </a:extLst>
          </p:cNvPr>
          <p:cNvSpPr txBox="1"/>
          <p:nvPr/>
        </p:nvSpPr>
        <p:spPr>
          <a:xfrm>
            <a:off x="1749611" y="1163124"/>
            <a:ext cx="297478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T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0AACD60-27CC-4D76-A7A8-8D6BBE2853F1}"/>
              </a:ext>
            </a:extLst>
          </p:cNvPr>
          <p:cNvSpPr txBox="1"/>
          <p:nvPr/>
        </p:nvSpPr>
        <p:spPr>
          <a:xfrm>
            <a:off x="7454590" y="1219804"/>
            <a:ext cx="299081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R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534724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534724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D355B77C-3514-44D0-91DC-2682A7C75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31684"/>
              </p:ext>
            </p:extLst>
          </p:nvPr>
        </p:nvGraphicFramePr>
        <p:xfrm>
          <a:off x="76200" y="4561889"/>
          <a:ext cx="2980811" cy="21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6" name="KGPlot" r:id="rId6" imgW="4660920" imgH="3327120" progId="KGraph_Plot">
                  <p:embed/>
                </p:oleObj>
              </mc:Choice>
              <mc:Fallback>
                <p:oleObj name="KGPlot" r:id="rId6" imgW="4660920" imgH="3327120" progId="KGraph_Plot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D355B77C-3514-44D0-91DC-2682A7C7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561889"/>
                        <a:ext cx="2980811" cy="2114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8000" y="2928920"/>
            <a:ext cx="4431165" cy="164308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09600" y="770865"/>
            <a:ext cx="609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D9B8CB2-1E84-41EE-894E-7662BBBAE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32245"/>
              </p:ext>
            </p:extLst>
          </p:nvPr>
        </p:nvGraphicFramePr>
        <p:xfrm>
          <a:off x="3264102" y="4670339"/>
          <a:ext cx="2798035" cy="19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name="KGPlot" r:id="rId9" imgW="4686120" imgH="3314520" progId="KGraph_Plot">
                  <p:embed/>
                </p:oleObj>
              </mc:Choice>
              <mc:Fallback>
                <p:oleObj name="KGPlot" r:id="rId9" imgW="4686120" imgH="3314520" progId="KGraph_Plot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9B8CB2-1E84-41EE-894E-7662BBBAE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02" y="4670339"/>
                        <a:ext cx="2798035" cy="19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1537A7E5-8860-421F-954A-6D34F59F8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32611"/>
              </p:ext>
            </p:extLst>
          </p:nvPr>
        </p:nvGraphicFramePr>
        <p:xfrm>
          <a:off x="6120176" y="4572000"/>
          <a:ext cx="2952404" cy="20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name="KGPlot" r:id="rId11" imgW="4698720" imgH="3289320" progId="KGraph_Plot">
                  <p:embed/>
                </p:oleObj>
              </mc:Choice>
              <mc:Fallback>
                <p:oleObj name="KGPlot" r:id="rId11" imgW="4698720" imgH="3289320" progId="KGraph_Plot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1537A7E5-8860-421F-954A-6D34F59F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6" y="4572000"/>
                        <a:ext cx="2952404" cy="2052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5FA576A0-0505-4D67-A2A3-780BC43DD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71591"/>
              </p:ext>
            </p:extLst>
          </p:nvPr>
        </p:nvGraphicFramePr>
        <p:xfrm>
          <a:off x="9125598" y="4572000"/>
          <a:ext cx="2920383" cy="21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name="KGPlot" r:id="rId13" imgW="4711680" imgH="3416040" progId="KGraph_Plot">
                  <p:embed/>
                </p:oleObj>
              </mc:Choice>
              <mc:Fallback>
                <p:oleObj name="KGPlot" r:id="rId13" imgW="4711680" imgH="3416040" progId="KGraph_Plot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5FA576A0-0505-4D67-A2A3-780BC43DD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25598" y="4572000"/>
                        <a:ext cx="2920383" cy="2117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08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18DB19F-9771-485C-A9FD-019C7C206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770694"/>
          </a:xfrm>
        </p:spPr>
        <p:txBody>
          <a:bodyPr/>
          <a:lstStyle/>
          <a:p>
            <a:r>
              <a:rPr lang="en-US" dirty="0" smtClean="0"/>
              <a:t>280GHz transmitter and receiver IC designs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80568"/>
            <a:ext cx="348807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lyu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lz, Ahmed, Seo; UCSB/Sungkyunkwan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90600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2853"/>
            <a:ext cx="5013960" cy="17526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123772" y="1808000"/>
            <a:ext cx="10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410200" y="1808000"/>
            <a:ext cx="14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6349" y="3953268"/>
            <a:ext cx="4278928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1dB noise figure, 40GHz bandwidth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181600" y="3941600"/>
            <a:ext cx="3736536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7dB saturated output power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04800" y="5105400"/>
            <a:ext cx="5039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pplication: point-point MIMO backhaul link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732" y="2144221"/>
            <a:ext cx="6922068" cy="1736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420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452402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604802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3400"/>
            <a:ext cx="8231521" cy="612894"/>
          </a:xfrm>
        </p:spPr>
        <p:txBody>
          <a:bodyPr/>
          <a:lstStyle/>
          <a:p>
            <a:r>
              <a:rPr lang="en-US" dirty="0" smtClean="0"/>
              <a:t>100-300GHz Wireles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44" y="4525631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5714" y="3789482"/>
            <a:ext cx="1395419" cy="132213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647565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172200" y="4267200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1" name="Equation" r:id="rId7" imgW="660240" imgH="177480" progId="Equation.DSMT4">
                    <p:embed/>
                  </p:oleObj>
                </mc:Choice>
                <mc:Fallback>
                  <p:oleObj name="Equation" r:id="rId7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5926313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2" name="Equation" r:id="rId9" imgW="545760" imgH="164880" progId="Equation.DSMT4">
                    <p:embed/>
                  </p:oleObj>
                </mc:Choice>
                <mc:Fallback>
                  <p:oleObj name="Equation" r:id="rId9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657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1085975"/>
            <a:ext cx="703478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>
                <a:latin typeface="Calibri" pitchFamily="34" charset="0"/>
              </a:rPr>
              <a:t>     </a:t>
            </a:r>
            <a:r>
              <a:rPr lang="en-US" sz="2000" b="0" smtClean="0">
                <a:latin typeface="Calibri" pitchFamily="34" charset="0"/>
              </a:rPr>
              <a:t>~1~40 </a:t>
            </a:r>
            <a:r>
              <a:rPr lang="en-US" sz="2000" b="0" dirty="0" smtClean="0">
                <a:latin typeface="Calibri" pitchFamily="34" charset="0"/>
              </a:rPr>
              <a:t>GHz </a:t>
            </a:r>
            <a:r>
              <a:rPr lang="en-US" sz="2000" b="0" smtClean="0">
                <a:latin typeface="Calibri" pitchFamily="34" charset="0"/>
              </a:rPr>
              <a:t>("</a:t>
            </a:r>
            <a:r>
              <a:rPr lang="en-US" sz="2000" b="0" smtClean="0">
                <a:latin typeface="Calibri" pitchFamily="34" charset="0"/>
              </a:rPr>
              <a:t>5G?")</a:t>
            </a:r>
            <a:r>
              <a:rPr lang="en-US" sz="2000" b="0" dirty="0" smtClean="0">
                <a:latin typeface="Calibri" pitchFamily="34" charset="0"/>
              </a:rPr>
              <a:t/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~40~100GHz ("5.5G ?")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</a:t>
            </a:r>
            <a:r>
              <a:rPr lang="en-US" sz="2000">
                <a:latin typeface="Calibri" pitchFamily="34" charset="0"/>
              </a:rPr>
              <a:t>generation </a:t>
            </a:r>
            <a:r>
              <a:rPr lang="en-US" sz="2000" smtClean="0">
                <a:latin typeface="Calibri" pitchFamily="34" charset="0"/>
              </a:rPr>
              <a:t>might be </a:t>
            </a:r>
            <a:r>
              <a:rPr lang="en-US" sz="2000" dirty="0">
                <a:latin typeface="Calibri" pitchFamily="34" charset="0"/>
              </a:rPr>
              <a:t>above 100GHz</a:t>
            </a:r>
            <a:r>
              <a:rPr lang="en-US" sz="2000" dirty="0" smtClean="0">
                <a:latin typeface="Calibri" pitchFamily="34" charset="0"/>
              </a:rPr>
              <a:t>.. (?)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</a:t>
            </a:r>
            <a:r>
              <a:rPr lang="en-US" sz="2000" b="0" dirty="0" smtClean="0">
                <a:latin typeface="Calibri" pitchFamily="34" charset="0"/>
              </a:rPr>
              <a:t>multiplexing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8382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2203704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515600" y="4278313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3" name="Equation" r:id="rId13" imgW="596880" imgH="164880" progId="Equation.DSMT4">
                    <p:embed/>
                  </p:oleObj>
                </mc:Choice>
                <mc:Fallback>
                  <p:oleObj name="Equation" r:id="rId13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626284" y="5074670"/>
            <a:ext cx="3428289" cy="126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522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3340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667000"/>
            <a:ext cx="8931753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391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023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242" y="3021872"/>
            <a:ext cx="3791153" cy="193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186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"/>
            <a:ext cx="9574212" cy="762000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9753600" cy="52904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utational 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3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5501"/>
            <a:ext cx="86106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1800" dirty="0" smtClean="0">
                <a:solidFill>
                  <a:schemeClr val="bg1"/>
                </a:solidFill>
                <a:latin typeface="Calibri" pitchFamily="34" charset="0"/>
              </a:rPr>
              <a:t>(backup files follow)</a:t>
            </a:r>
            <a:endParaRPr lang="en-US" altLang="en-US" sz="105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112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52400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4765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2" name="Equation" r:id="rId7" imgW="761760" imgH="177480" progId="Equation.DSMT4">
                    <p:embed/>
                  </p:oleObj>
                </mc:Choice>
                <mc:Fallback>
                  <p:oleObj name="Equation" r:id="rId7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3" name="Equation" r:id="rId9" imgW="660240" imgH="177480" progId="Equation.DSMT4">
                    <p:embed/>
                  </p:oleObj>
                </mc:Choice>
                <mc:Fallback>
                  <p:oleObj name="Equation" r:id="rId9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4" name="Equation" r:id="rId11" imgW="545760" imgH="164880" progId="Equation.DSMT4">
                    <p:embed/>
                  </p:oleObj>
                </mc:Choice>
                <mc:Fallback>
                  <p:oleObj name="Equation" r:id="rId11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8862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5800" y="4574688"/>
            <a:ext cx="2517334" cy="194951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945" y="5175048"/>
            <a:ext cx="1534961" cy="1454352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6432197" y="5787718"/>
            <a:ext cx="1062038" cy="293687"/>
            <a:chOff x="5791200" y="6488113"/>
            <a:chExt cx="1062038" cy="293687"/>
          </a:xfrm>
        </p:grpSpPr>
        <p:sp>
          <p:nvSpPr>
            <p:cNvPr id="43" name="Rectangle 42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5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Picture 4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108879" y="4015250"/>
            <a:ext cx="3771118" cy="139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543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7200" y="2667000"/>
            <a:ext cx="10972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819" y="3021872"/>
            <a:ext cx="3791153" cy="19311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886" y="2860471"/>
            <a:ext cx="2883408" cy="1475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1437" y="4191000"/>
            <a:ext cx="1268563" cy="1201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770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mtClean="0"/>
              <a:t>140GHz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moderate</a:t>
            </a:r>
            <a:r>
              <a:rPr lang="en-US" dirty="0" smtClean="0"/>
              <a:t>-MIMO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773406"/>
            <a:ext cx="11747138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PAs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total 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margins</a:t>
            </a:r>
            <a:endParaRPr lang="en-US" sz="2800" b="0" dirty="0" smtClean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330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0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1205610" cy="177279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0GHz carrier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7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6mm×16m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8mm×8mm),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9mm×612mm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mm×328mm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0999" y="3838004"/>
            <a:ext cx="9810455" cy="88639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mm×8m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 handset array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..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bout 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04410" y="5090858"/>
            <a:ext cx="11658600" cy="9848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a (more handset elements)→ 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udge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asier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obtain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cense for 140±2.5GHz than 70±2.5GHz</a:t>
            </a:r>
          </a:p>
        </p:txBody>
      </p:sp>
    </p:spTree>
    <p:extLst>
      <p:ext uri="{BB962C8B-B14F-4D97-AF65-F5344CB8AC3E}">
        <p14:creationId xmlns:p14="http://schemas.microsoft.com/office/powerpoint/2010/main" val="2623276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>
                <a:solidFill>
                  <a:srgbClr val="000000"/>
                </a:solidFill>
              </a:rPr>
              <a:t>640 Gb/s </a:t>
            </a:r>
            <a:r>
              <a:rPr lang="en-US">
                <a:solidFill>
                  <a:srgbClr val="000000"/>
                </a:solidFill>
              </a:rPr>
              <a:t>MIM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</a:rPr>
              <a:t>MIMO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array</a:t>
            </a:r>
            <a:r>
              <a:rPr lang="en-US" sz="2000" b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smtClean="0">
                <a:solidFill>
                  <a:schemeClr val="tx2"/>
                </a:solidFill>
                <a:latin typeface="Calibri" pitchFamily="34" charset="0"/>
              </a:rPr>
              <a:t>2.1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766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744200" cy="447626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75 GHz,</a:t>
            </a:r>
            <a:r>
              <a:rPr lang="en-US" dirty="0">
                <a:solidFill>
                  <a:srgbClr val="000000"/>
                </a:solidFill>
              </a:rPr>
              <a:t> 640 Gb/s MIMO backhaul (</a:t>
            </a:r>
            <a:r>
              <a:rPr lang="en-US" dirty="0">
                <a:solidFill>
                  <a:srgbClr val="FF0000"/>
                </a:solidFill>
              </a:rPr>
              <a:t>16QAM</a:t>
            </a:r>
            <a:r>
              <a:rPr lang="en-US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87905" y="1212964"/>
            <a:ext cx="8818485" cy="108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75 GHz ?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Must use at least 16QAM, given 80Gb/s/channel…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30415" y="5364215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ilar RF power output, physically larger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70765" y="2888940"/>
            <a:ext cx="8340570" cy="18220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-element 640Gb/s linear array: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6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</p:spTree>
    <p:extLst>
      <p:ext uri="{BB962C8B-B14F-4D97-AF65-F5344CB8AC3E}">
        <p14:creationId xmlns:p14="http://schemas.microsoft.com/office/powerpoint/2010/main" val="4219179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2.xml><?xml version="1.0" encoding="utf-8"?>
<a:theme xmlns:a="http://schemas.openxmlformats.org/drawingml/2006/main" name="1_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3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SenTer_template_wide_template</Template>
  <TotalTime>5270</TotalTime>
  <Pages>2</Pages>
  <Words>1807</Words>
  <Application>Microsoft Office PowerPoint</Application>
  <PresentationFormat>Widescreen</PresentationFormat>
  <Paragraphs>178</Paragraphs>
  <Slides>3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6" baseType="lpstr">
      <vt:lpstr>Arial</vt:lpstr>
      <vt:lpstr>Arial Narrow</vt:lpstr>
      <vt:lpstr>Calibri</vt:lpstr>
      <vt:lpstr>Impact</vt:lpstr>
      <vt:lpstr>Symbol</vt:lpstr>
      <vt:lpstr>Tahoma</vt:lpstr>
      <vt:lpstr>Times New Roman</vt:lpstr>
      <vt:lpstr>Verdana</vt:lpstr>
      <vt:lpstr>Wingdings</vt:lpstr>
      <vt:lpstr>JUMP Template</vt:lpstr>
      <vt:lpstr>1_JUMP Template</vt:lpstr>
      <vt:lpstr>1_very_thin-text_template</vt:lpstr>
      <vt:lpstr>Equation</vt:lpstr>
      <vt:lpstr>KGPlot</vt:lpstr>
      <vt:lpstr>100-300GHz Wireless:  ICs, Arrays, and Systems</vt:lpstr>
      <vt:lpstr>Acknowledgements</vt:lpstr>
      <vt:lpstr>100-300GHz Wireless</vt:lpstr>
      <vt:lpstr>Benefits of Short Wavelengths</vt:lpstr>
      <vt:lpstr>PowerPoint Presentation</vt:lpstr>
      <vt:lpstr>140GHz moderate-MIMO hub</vt:lpstr>
      <vt:lpstr>70 GHz spatially multiplexed base station</vt:lpstr>
      <vt:lpstr>210 GHz, 640 Gb/s MIMO Backhaul</vt:lpstr>
      <vt:lpstr>75 GHz, 640 Gb/s MIMO backhaul (16QAM)</vt:lpstr>
      <vt:lpstr>PowerPoint Presentation</vt:lpstr>
      <vt:lpstr>System Design</vt:lpstr>
      <vt:lpstr>PowerPoint Presentation</vt:lpstr>
      <vt:lpstr>Transistors for 100-300GHz</vt:lpstr>
      <vt:lpstr>InP Transistors and ICs</vt:lpstr>
      <vt:lpstr>PowerPoint Presentation</vt:lpstr>
      <vt:lpstr>100-300GHz Power combining: what is best ?</vt:lpstr>
      <vt:lpstr>Recent high-efficiency 100-300GHz PAs</vt:lpstr>
      <vt:lpstr>PowerPoint Presentation</vt:lpstr>
      <vt:lpstr>The mm-wave module design problem</vt:lpstr>
      <vt:lpstr>Do we need 2D arrays ? 1D steering might be fine.</vt:lpstr>
      <vt:lpstr>2D vs. 1D: user spatial distribution</vt:lpstr>
      <vt:lpstr>140GHz hub: packaging challenges</vt:lpstr>
      <vt:lpstr>100-300GHz IC-package connections</vt:lpstr>
      <vt:lpstr>140GHz hub: ICs &amp; Antennas</vt:lpstr>
      <vt:lpstr>135GHz 8-channel MIMO hub array tile modules</vt:lpstr>
      <vt:lpstr>PowerPoint Presentation</vt:lpstr>
      <vt:lpstr>210 GHz MIMO backhaul demo</vt:lpstr>
      <vt:lpstr>210 GHz Transmitter and Receiver ICs</vt:lpstr>
      <vt:lpstr>280GHz transmitter and receiver IC designs</vt:lpstr>
      <vt:lpstr>PowerPoint Presentation</vt:lpstr>
      <vt:lpstr>Wireless above 100 GHz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dwell: IC-design-related-tasks</dc:title>
  <dc:creator>mark rodwell</dc:creator>
  <cp:lastModifiedBy>rodwell</cp:lastModifiedBy>
  <cp:revision>233</cp:revision>
  <cp:lastPrinted>2002-08-11T02:20:55Z</cp:lastPrinted>
  <dcterms:created xsi:type="dcterms:W3CDTF">2018-03-30T20:11:53Z</dcterms:created>
  <dcterms:modified xsi:type="dcterms:W3CDTF">2021-10-29T22:01:26Z</dcterms:modified>
</cp:coreProperties>
</file>